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08F8" w:rsidRDefault="00826586">
      <w:r>
        <w:object w:dxaOrig="10238" w:dyaOrig="9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70.25pt;height:458.25pt" o:ole="">
            <v:imagedata r:id="rId4" o:title=""/>
          </v:shape>
          <o:OLEObject Type="Embed" ProgID="ChemDraw.Document.6.0" ShapeID="_x0000_i1055" DrawAspect="Content" ObjectID="_1564903488" r:id="rId5"/>
        </w:object>
      </w:r>
      <w:bookmarkStart w:id="0" w:name="_GoBack"/>
      <w:bookmarkEnd w:id="0"/>
    </w:p>
    <w:p w:rsidR="00F208F8" w:rsidRPr="00F208F8" w:rsidRDefault="00F208F8" w:rsidP="00F208F8"/>
    <w:p w:rsidR="00F208F8" w:rsidRDefault="00F208F8" w:rsidP="00F208F8"/>
    <w:p w:rsidR="009B7E52" w:rsidRPr="00F208F8" w:rsidRDefault="00F208F8" w:rsidP="00F208F8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</w:p>
    <w:sectPr w:rsidR="009B7E52" w:rsidRPr="00F208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1tDS3sDQwNrCwMDJV0lEKTi0uzszPAykwqgUAxVspyCwAAAA="/>
  </w:docVars>
  <w:rsids>
    <w:rsidRoot w:val="007D23A4"/>
    <w:rsid w:val="00597E31"/>
    <w:rsid w:val="007D23A4"/>
    <w:rsid w:val="007E7DBE"/>
    <w:rsid w:val="00826586"/>
    <w:rsid w:val="009A5507"/>
    <w:rsid w:val="009B7E52"/>
    <w:rsid w:val="00EC0294"/>
    <w:rsid w:val="00F20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9F16D2-FE9B-4BBF-B531-6F81145EA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4</cp:revision>
  <dcterms:created xsi:type="dcterms:W3CDTF">2017-08-19T07:03:00Z</dcterms:created>
  <dcterms:modified xsi:type="dcterms:W3CDTF">2017-08-22T05:08:00Z</dcterms:modified>
</cp:coreProperties>
</file>